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662518" w:rsidRPr="00C90CD9" w14:paraId="64A38ED7" w14:textId="2AB864FD" w:rsidTr="0085431C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C90CD9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6F0CC74" w14:textId="08F86FC5" w:rsidR="00662518" w:rsidRPr="00C90CD9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070FF4" w14:textId="7EF652E6" w:rsidR="00662518" w:rsidRPr="00C90CD9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 w:rsidR="00FD77B1"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9</w:t>
            </w:r>
            <w:r w:rsidRPr="00C90CD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:  </w:t>
            </w:r>
            <w:r w:rsidR="00FD77B1" w:rsidRPr="00FD77B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آمار و احتمال</w:t>
            </w:r>
          </w:p>
        </w:tc>
      </w:tr>
      <w:tr w:rsidR="00662518" w:rsidRPr="00C90CD9" w14:paraId="2CED4BBB" w14:textId="77777777" w:rsidTr="00AC5613">
        <w:tc>
          <w:tcPr>
            <w:tcW w:w="10932" w:type="dxa"/>
            <w:gridSpan w:val="4"/>
            <w:tcBorders>
              <w:bottom w:val="nil"/>
            </w:tcBorders>
          </w:tcPr>
          <w:p w14:paraId="0F14D2F2" w14:textId="77777777" w:rsidR="00662518" w:rsidRPr="00C90CD9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CC1410" w:rsidRPr="00C90CD9" w14:paraId="4E0674C1" w14:textId="77777777" w:rsidTr="007E46D3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66"/>
              <w:gridCol w:w="2977"/>
            </w:tblGrid>
            <w:tr w:rsidR="00AC5613" w:rsidRPr="00C90CD9" w14:paraId="0DA79B7F" w14:textId="77777777" w:rsidTr="00A57155">
              <w:tc>
                <w:tcPr>
                  <w:tcW w:w="226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2FF0D71A" w14:textId="7959DF12" w:rsidR="00AC5613" w:rsidRPr="00A57155" w:rsidRDefault="00AC5613" w:rsidP="00A5715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A5715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درس اول</w:t>
                  </w:r>
                  <w:r w:rsidR="00A57155" w:rsidRPr="00A5715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و دوم</w:t>
                  </w:r>
                  <w:r w:rsidRPr="00A5715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:</w:t>
                  </w:r>
                </w:p>
              </w:tc>
              <w:tc>
                <w:tcPr>
                  <w:tcW w:w="297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44BB9FF2" w14:textId="77777777" w:rsidR="00AC5613" w:rsidRPr="00A57155" w:rsidRDefault="00FD77B1" w:rsidP="00A57155">
                  <w:pPr>
                    <w:jc w:val="center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جمع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آوری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مایش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داده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ها</w:t>
                  </w:r>
                </w:p>
                <w:p w14:paraId="5535D7E0" w14:textId="73103387" w:rsidR="00A57155" w:rsidRPr="00A57155" w:rsidRDefault="00A57155" w:rsidP="00A5715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مودارها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فسیر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تیجه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ها</w:t>
                  </w:r>
                </w:p>
              </w:tc>
            </w:tr>
            <w:tr w:rsidR="00F8749B" w:rsidRPr="00C90CD9" w14:paraId="0372E1BB" w14:textId="77777777" w:rsidTr="00C2705B">
              <w:trPr>
                <w:trHeight w:val="25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F03FB82" w14:textId="77777777" w:rsidR="00BE6399" w:rsidRDefault="00FF6691" w:rsidP="00C2705B">
                  <w:pPr>
                    <w:pStyle w:val="ListParagraph"/>
                    <w:numPr>
                      <w:ilvl w:val="0"/>
                      <w:numId w:val="31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0524ED" w:rsidRPr="000524E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 جا</w:t>
                  </w:r>
                  <w:r w:rsidR="000524ED" w:rsidRPr="000524E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524ED" w:rsidRPr="000524E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="000524ED" w:rsidRPr="000524E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524ED" w:rsidRPr="000524E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</w:t>
                  </w:r>
                  <w:r w:rsidR="000524ED" w:rsidRPr="000524E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524ED" w:rsidRPr="000524ED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="000524ED" w:rsidRPr="000524E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کلمه مناسب بنو</w:t>
                  </w:r>
                  <w:r w:rsidR="000524ED" w:rsidRPr="000524E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524ED" w:rsidRPr="000524ED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="000524ED" w:rsidRPr="000524E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524ED" w:rsidRPr="000524ED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0524ED" w:rsidRPr="000524E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361550FC" w14:textId="62A06243" w:rsidR="0028438B" w:rsidRDefault="0028438B" w:rsidP="0028438B">
                  <w:pPr>
                    <w:spacing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علم ......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.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............ ، علم جمع آور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اطّلاعات، سازمانده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و بررس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آنها است.</w:t>
                  </w:r>
                </w:p>
                <w:p w14:paraId="6B3D6161" w14:textId="510B35A1" w:rsidR="000524ED" w:rsidRDefault="000524ED" w:rsidP="0028438B">
                  <w:pPr>
                    <w:spacing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-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اط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لاع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ات عدد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را در آمار ..........</w:t>
                  </w:r>
                  <w:r w:rsid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.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..... گو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ند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.</w:t>
                  </w:r>
                </w:p>
                <w:p w14:paraId="61FE682E" w14:textId="44E56C05" w:rsidR="0028438B" w:rsidRPr="0028438B" w:rsidRDefault="0028438B" w:rsidP="0028438B">
                  <w:pPr>
                    <w:spacing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اگر تعداد ستون ها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ک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نمودار م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له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ا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ستون ها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............. (کمتر-ب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شتر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) باشد اطلاعات آن دق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ق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تر است.</w:t>
                  </w:r>
                </w:p>
                <w:p w14:paraId="090FB563" w14:textId="3AAE43D9" w:rsidR="0028438B" w:rsidRDefault="000524ED" w:rsidP="0028438B">
                  <w:pPr>
                    <w:spacing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برا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ب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ان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ب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شتر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ا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کمتر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مقدار از نمودار......</w:t>
                  </w:r>
                  <w:r w:rsid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.... </w:t>
                  </w:r>
                  <w:r w:rsid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و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برا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ب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ان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زان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تغ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رات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داده ها از نمودار ...</w:t>
                  </w:r>
                  <w:r w:rsid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.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..... </w:t>
                  </w:r>
                  <w:r w:rsidR="0028438B"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استفاده م</w:t>
                  </w:r>
                  <w:r w:rsidR="0028438B"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="0028438B"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شود.</w:t>
                  </w:r>
                </w:p>
                <w:p w14:paraId="590A83E6" w14:textId="163DAEBC" w:rsidR="0028438B" w:rsidRPr="0028438B" w:rsidRDefault="0028438B" w:rsidP="0028438B">
                  <w:pPr>
                    <w:spacing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اگر بخواه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م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عدد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7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را با چوب خط نشان ده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م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آن را به صورت ......................... نشان م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ده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م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</w:tc>
            </w:tr>
            <w:tr w:rsidR="00C2705B" w:rsidRPr="00C90CD9" w14:paraId="43D9209F" w14:textId="77777777" w:rsidTr="00C2705B">
              <w:trPr>
                <w:trHeight w:val="15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4F7CF59" w14:textId="374D372D" w:rsidR="0028438B" w:rsidRDefault="0028438B" w:rsidP="0028438B">
                  <w:pPr>
                    <w:pStyle w:val="ListParagraph"/>
                    <w:numPr>
                      <w:ilvl w:val="0"/>
                      <w:numId w:val="31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نمرات ر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ض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انش آموز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ر </w:t>
                  </w:r>
                  <w:r w:rsidR="00122F6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پنج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اه اول سال </w:t>
                  </w:r>
                </w:p>
                <w:p w14:paraId="067ACCB1" w14:textId="77777777" w:rsidR="00C2705B" w:rsidRDefault="0028438B" w:rsidP="0028438B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تحص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به صورت ز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بوده است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tbl>
                  <w:tblPr>
                    <w:tblStyle w:val="TableGrid"/>
                    <w:bidiVisual/>
                    <w:tblW w:w="0" w:type="auto"/>
                    <w:jc w:val="center"/>
                    <w:tblLook w:val="04A0" w:firstRow="1" w:lastRow="0" w:firstColumn="1" w:lastColumn="0" w:noHBand="0" w:noVBand="1"/>
                  </w:tblPr>
                  <w:tblGrid>
                    <w:gridCol w:w="694"/>
                    <w:gridCol w:w="602"/>
                    <w:gridCol w:w="657"/>
                    <w:gridCol w:w="714"/>
                    <w:gridCol w:w="868"/>
                    <w:gridCol w:w="738"/>
                    <w:gridCol w:w="744"/>
                  </w:tblGrid>
                  <w:tr w:rsidR="00122F6A" w:rsidRPr="00853759" w14:paraId="1AF67102" w14:textId="77777777" w:rsidTr="00122F6A">
                    <w:trPr>
                      <w:jc w:val="center"/>
                    </w:trPr>
                    <w:tc>
                      <w:tcPr>
                        <w:tcW w:w="695" w:type="dxa"/>
                      </w:tcPr>
                      <w:p w14:paraId="63A3DA1A" w14:textId="07F2A036" w:rsidR="00122F6A" w:rsidRPr="0028438B" w:rsidRDefault="00122F6A" w:rsidP="0028438B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ا</w:t>
                        </w:r>
                        <w:r w:rsidRPr="00122F6A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سفند</w:t>
                        </w:r>
                      </w:p>
                    </w:tc>
                    <w:tc>
                      <w:tcPr>
                        <w:tcW w:w="586" w:type="dxa"/>
                      </w:tcPr>
                      <w:p w14:paraId="2B155DE8" w14:textId="6549F8B6" w:rsidR="00122F6A" w:rsidRPr="0028438B" w:rsidRDefault="00122F6A" w:rsidP="0028438B">
                        <w:pPr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بهمن</w:t>
                        </w:r>
                      </w:p>
                    </w:tc>
                    <w:tc>
                      <w:tcPr>
                        <w:tcW w:w="659" w:type="dxa"/>
                      </w:tcPr>
                      <w:p w14:paraId="1FF301C5" w14:textId="25077B63" w:rsidR="00122F6A" w:rsidRPr="0028438B" w:rsidRDefault="00122F6A" w:rsidP="0028438B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دی</w:t>
                        </w:r>
                      </w:p>
                    </w:tc>
                    <w:tc>
                      <w:tcPr>
                        <w:tcW w:w="717" w:type="dxa"/>
                      </w:tcPr>
                      <w:p w14:paraId="4897B2BD" w14:textId="77777777" w:rsidR="00122F6A" w:rsidRPr="0028438B" w:rsidRDefault="00122F6A" w:rsidP="0028438B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آذر</w:t>
                        </w:r>
                      </w:p>
                    </w:tc>
                    <w:tc>
                      <w:tcPr>
                        <w:tcW w:w="872" w:type="dxa"/>
                      </w:tcPr>
                      <w:p w14:paraId="7EB0E422" w14:textId="77777777" w:rsidR="00122F6A" w:rsidRPr="0028438B" w:rsidRDefault="00122F6A" w:rsidP="0028438B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آبان</w:t>
                        </w:r>
                      </w:p>
                    </w:tc>
                    <w:tc>
                      <w:tcPr>
                        <w:tcW w:w="741" w:type="dxa"/>
                      </w:tcPr>
                      <w:p w14:paraId="632CE6A2" w14:textId="77777777" w:rsidR="00122F6A" w:rsidRPr="0028438B" w:rsidRDefault="00122F6A" w:rsidP="0028438B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مهر</w:t>
                        </w:r>
                      </w:p>
                    </w:tc>
                    <w:tc>
                      <w:tcPr>
                        <w:tcW w:w="747" w:type="dxa"/>
                      </w:tcPr>
                      <w:p w14:paraId="4C98BF79" w14:textId="77777777" w:rsidR="00122F6A" w:rsidRPr="0028438B" w:rsidRDefault="00122F6A" w:rsidP="0028438B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نام</w:t>
                        </w:r>
                        <w:r w:rsidRPr="0028438B">
                          <w:rPr>
                            <w:rFonts w:ascii="BNazaninBold" w:cs="B Nazanin"/>
                            <w:b/>
                            <w:bCs/>
                            <w:i/>
                            <w:sz w:val="26"/>
                            <w:rtl/>
                          </w:rPr>
                          <w:t xml:space="preserve"> </w:t>
                        </w:r>
                        <w:r w:rsidRPr="0028438B"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ماه</w:t>
                        </w:r>
                      </w:p>
                    </w:tc>
                  </w:tr>
                  <w:tr w:rsidR="00122F6A" w:rsidRPr="00853759" w14:paraId="694AEC53" w14:textId="77777777" w:rsidTr="00122F6A">
                    <w:trPr>
                      <w:jc w:val="center"/>
                    </w:trPr>
                    <w:tc>
                      <w:tcPr>
                        <w:tcW w:w="695" w:type="dxa"/>
                      </w:tcPr>
                      <w:p w14:paraId="7B5A0A5A" w14:textId="25AA79EC" w:rsidR="00122F6A" w:rsidRPr="0028438B" w:rsidRDefault="00122F6A" w:rsidP="0028438B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8</w:t>
                        </w:r>
                      </w:p>
                    </w:tc>
                    <w:tc>
                      <w:tcPr>
                        <w:tcW w:w="586" w:type="dxa"/>
                      </w:tcPr>
                      <w:p w14:paraId="06FF1BEF" w14:textId="1EA29F96" w:rsidR="00122F6A" w:rsidRDefault="00122F6A" w:rsidP="0028438B">
                        <w:pPr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5</w:t>
                        </w:r>
                      </w:p>
                    </w:tc>
                    <w:tc>
                      <w:tcPr>
                        <w:tcW w:w="659" w:type="dxa"/>
                      </w:tcPr>
                      <w:p w14:paraId="484C1A7A" w14:textId="6DC0580F" w:rsidR="00122F6A" w:rsidRPr="0028438B" w:rsidRDefault="00122F6A" w:rsidP="0028438B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4</w:t>
                        </w:r>
                      </w:p>
                    </w:tc>
                    <w:tc>
                      <w:tcPr>
                        <w:tcW w:w="717" w:type="dxa"/>
                      </w:tcPr>
                      <w:p w14:paraId="2AA096DC" w14:textId="17617D12" w:rsidR="00122F6A" w:rsidRPr="0028438B" w:rsidRDefault="00122F6A" w:rsidP="0028438B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9</w:t>
                        </w:r>
                      </w:p>
                    </w:tc>
                    <w:tc>
                      <w:tcPr>
                        <w:tcW w:w="872" w:type="dxa"/>
                      </w:tcPr>
                      <w:p w14:paraId="6DC835E8" w14:textId="11E76C7C" w:rsidR="00122F6A" w:rsidRPr="0028438B" w:rsidRDefault="00122F6A" w:rsidP="0028438B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741" w:type="dxa"/>
                      </w:tcPr>
                      <w:p w14:paraId="34C90A21" w14:textId="6B3971D6" w:rsidR="00122F6A" w:rsidRPr="0028438B" w:rsidRDefault="00122F6A" w:rsidP="0028438B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122F6A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6</w:t>
                        </w:r>
                      </w:p>
                    </w:tc>
                    <w:tc>
                      <w:tcPr>
                        <w:tcW w:w="747" w:type="dxa"/>
                      </w:tcPr>
                      <w:p w14:paraId="1F966FC7" w14:textId="149171A2" w:rsidR="00122F6A" w:rsidRPr="0028438B" w:rsidRDefault="00122F6A" w:rsidP="0028438B">
                        <w:pPr>
                          <w:jc w:val="center"/>
                          <w:rPr>
                            <w:rFonts w:ascii="BNazaninBold" w:cs="B Nazanin"/>
                            <w:b/>
                            <w:bCs/>
                            <w:i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نمره</w:t>
                        </w:r>
                      </w:p>
                    </w:tc>
                  </w:tr>
                </w:tbl>
                <w:p w14:paraId="5E967993" w14:textId="64E03255" w:rsidR="00122F6A" w:rsidRPr="00122F6A" w:rsidRDefault="00122F6A" w:rsidP="00122F6A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الف) نمودار </w:t>
                  </w:r>
                  <w:r w:rsidR="004C2695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خط شکسته این داده ها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آن را رسم کن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. </w:t>
                  </w:r>
                </w:p>
                <w:p w14:paraId="5BDEC45A" w14:textId="1CB7192B" w:rsidR="00122F6A" w:rsidRPr="00122F6A" w:rsidRDefault="00122F6A" w:rsidP="00122F6A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 w:rsidRPr="00122F6A">
                    <w:rPr>
                      <w:b/>
                      <w:bCs/>
                      <w:noProof/>
                      <w:sz w:val="26"/>
                      <w:szCs w:val="26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59264" behindDoc="0" locked="0" layoutInCell="1" allowOverlap="1" wp14:anchorId="01320045" wp14:editId="2C50DEAE">
                            <wp:simplePos x="0" y="0"/>
                            <wp:positionH relativeFrom="column">
                              <wp:posOffset>224845</wp:posOffset>
                            </wp:positionH>
                            <wp:positionV relativeFrom="paragraph">
                              <wp:posOffset>15451</wp:posOffset>
                            </wp:positionV>
                            <wp:extent cx="2806065" cy="1071604"/>
                            <wp:effectExtent l="76200" t="38100" r="70485" b="90805"/>
                            <wp:wrapNone/>
                            <wp:docPr id="4" name="Group 4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806065" cy="1071604"/>
                                      <a:chOff x="0" y="-2450"/>
                                      <a:chExt cx="2520138" cy="1041683"/>
                                    </a:xfrm>
                                  </wpg:grpSpPr>
                                  <wps:wsp>
                                    <wps:cNvPr id="2" name="Straight Arrow Connector 2"/>
                                    <wps:cNvCnPr/>
                                    <wps:spPr>
                                      <a:xfrm flipV="1">
                                        <a:off x="4408" y="-2450"/>
                                        <a:ext cx="0" cy="1041683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3" name="Straight Arrow Connector 3"/>
                                    <wps:cNvCnPr/>
                                    <wps:spPr>
                                      <a:xfrm>
                                        <a:off x="0" y="1038821"/>
                                        <a:ext cx="2520138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8708E77" id="Group 4" o:spid="_x0000_s1026" style="position:absolute;left:0;text-align:left;margin-left:17.7pt;margin-top:1.2pt;width:220.95pt;height:84.4pt;z-index:251659264;mso-width-relative:margin;mso-height-relative:margin" coordorigin=",-24" coordsize="25201,10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"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Straight Arrow Connector 2" o:spid="_x0000_s1027" type="#_x0000_t32" style="position:absolute;left:44;top:-24;width:0;height:1041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" strokecolor="black [3200]" strokeweight="1.5pt">
                              <v:stroke endarrow="block" joinstyle="miter"/>
                            </v:shape>
                            <v:shape id="Straight Arrow Connector 3" o:spid="_x0000_s1028" type="#_x0000_t32" style="position:absolute;top:10388;width:2520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" strokecolor="black [3200]" strokeweight="1.5pt">
                              <v:stroke endarrow="block" joinstyle="miter"/>
                            </v:shape>
                          </v:group>
                        </w:pict>
                      </mc:Fallback>
                    </mc:AlternateContent>
                  </w:r>
                </w:p>
                <w:p w14:paraId="351A6D04" w14:textId="610D1B7A" w:rsidR="00122F6A" w:rsidRPr="00122F6A" w:rsidRDefault="00122F6A" w:rsidP="00122F6A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4EE3F1FC" w14:textId="4A1B6BA2" w:rsidR="00122F6A" w:rsidRPr="00122F6A" w:rsidRDefault="00122F6A" w:rsidP="00122F6A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18FCF13B" w14:textId="77777777" w:rsidR="00122F6A" w:rsidRPr="00122F6A" w:rsidRDefault="00122F6A" w:rsidP="00122F6A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71F57111" w14:textId="77777777" w:rsidR="00122F6A" w:rsidRPr="00122F6A" w:rsidRDefault="00122F6A" w:rsidP="00122F6A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4DC2E23B" w14:textId="4E545426" w:rsidR="00122F6A" w:rsidRPr="00122F6A" w:rsidRDefault="00122F6A" w:rsidP="00122F6A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ب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)ب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شتر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ن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بارندگ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در کدام ماه بوده است ؟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...................</w:t>
                  </w:r>
                </w:p>
                <w:p w14:paraId="486DC581" w14:textId="665F765B" w:rsidR="00122F6A" w:rsidRPr="00122F6A" w:rsidRDefault="00122F6A" w:rsidP="00122F6A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ج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)ب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شتر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ن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تغ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رات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بین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کدام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دو 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ماه بوده است؟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..............</w:t>
                  </w:r>
                </w:p>
                <w:p w14:paraId="4A169AE5" w14:textId="77777777" w:rsidR="0028438B" w:rsidRDefault="00122F6A" w:rsidP="00122F6A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) م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انگ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ن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نمرات او در ا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ن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چند ماه را به دست آور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.</w:t>
                  </w:r>
                </w:p>
                <w:p w14:paraId="0A3F9238" w14:textId="774C6DA0" w:rsidR="00122F6A" w:rsidRPr="0028438B" w:rsidRDefault="00122F6A" w:rsidP="00122F6A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C2705B" w:rsidRPr="00C90CD9" w14:paraId="4F27F188" w14:textId="77777777" w:rsidTr="00766D54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56D4EEFD" w14:textId="3A36EC82" w:rsidR="004C2695" w:rsidRPr="004C2695" w:rsidRDefault="004C2695" w:rsidP="004C2695">
                  <w:pPr>
                    <w:pStyle w:val="ListParagraph"/>
                    <w:numPr>
                      <w:ilvl w:val="0"/>
                      <w:numId w:val="31"/>
                    </w:numPr>
                    <w:spacing w:after="160"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نم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ودار میله ای داده های زیر را رسم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jc w:val="center"/>
                    <w:tblLook w:val="04A0" w:firstRow="1" w:lastRow="0" w:firstColumn="1" w:lastColumn="0" w:noHBand="0" w:noVBand="1"/>
                  </w:tblPr>
                  <w:tblGrid>
                    <w:gridCol w:w="709"/>
                    <w:gridCol w:w="597"/>
                    <w:gridCol w:w="655"/>
                    <w:gridCol w:w="692"/>
                    <w:gridCol w:w="787"/>
                    <w:gridCol w:w="672"/>
                    <w:gridCol w:w="905"/>
                  </w:tblGrid>
                  <w:tr w:rsidR="004C2695" w:rsidRPr="00853759" w14:paraId="16BD7538" w14:textId="77777777" w:rsidTr="004C2695">
                    <w:trPr>
                      <w:jc w:val="center"/>
                    </w:trPr>
                    <w:tc>
                      <w:tcPr>
                        <w:tcW w:w="695" w:type="dxa"/>
                      </w:tcPr>
                      <w:p w14:paraId="41E13242" w14:textId="10211463" w:rsidR="004C2695" w:rsidRPr="0028438B" w:rsidRDefault="004C2695" w:rsidP="004C269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همدان</w:t>
                        </w:r>
                      </w:p>
                    </w:tc>
                    <w:tc>
                      <w:tcPr>
                        <w:tcW w:w="602" w:type="dxa"/>
                      </w:tcPr>
                      <w:p w14:paraId="7751D95A" w14:textId="691370B1" w:rsidR="004C2695" w:rsidRPr="0028438B" w:rsidRDefault="004C2695" w:rsidP="004C2695">
                        <w:pPr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اهواز</w:t>
                        </w:r>
                      </w:p>
                    </w:tc>
                    <w:tc>
                      <w:tcPr>
                        <w:tcW w:w="656" w:type="dxa"/>
                      </w:tcPr>
                      <w:p w14:paraId="1A0C478F" w14:textId="356C2AA3" w:rsidR="004C2695" w:rsidRPr="0028438B" w:rsidRDefault="004C2695" w:rsidP="004C269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تهران</w:t>
                        </w:r>
                      </w:p>
                    </w:tc>
                    <w:tc>
                      <w:tcPr>
                        <w:tcW w:w="714" w:type="dxa"/>
                      </w:tcPr>
                      <w:p w14:paraId="64220826" w14:textId="335554EB" w:rsidR="004C2695" w:rsidRPr="0028438B" w:rsidRDefault="004C2695" w:rsidP="004C269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تبر</w:t>
                        </w:r>
                        <w:r w:rsidRPr="004C2695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ی</w:t>
                        </w:r>
                        <w:r w:rsidRPr="004C2695">
                          <w:rPr>
                            <w:rFonts w:cs="B Nazanin" w:hint="eastAsia"/>
                            <w:b/>
                            <w:bCs/>
                            <w:noProof/>
                            <w:sz w:val="26"/>
                            <w:rtl/>
                          </w:rPr>
                          <w:t>ز</w:t>
                        </w:r>
                      </w:p>
                    </w:tc>
                    <w:tc>
                      <w:tcPr>
                        <w:tcW w:w="867" w:type="dxa"/>
                      </w:tcPr>
                      <w:p w14:paraId="089F736C" w14:textId="70266B36" w:rsidR="004C2695" w:rsidRPr="0028438B" w:rsidRDefault="004C2695" w:rsidP="004C269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ی</w:t>
                        </w:r>
                        <w:r w:rsidRPr="004C2695">
                          <w:rPr>
                            <w:rFonts w:cs="B Nazanin" w:hint="eastAsia"/>
                            <w:b/>
                            <w:bCs/>
                            <w:noProof/>
                            <w:sz w:val="26"/>
                            <w:rtl/>
                          </w:rPr>
                          <w:t>زد</w:t>
                        </w:r>
                      </w:p>
                    </w:tc>
                    <w:tc>
                      <w:tcPr>
                        <w:tcW w:w="501" w:type="dxa"/>
                      </w:tcPr>
                      <w:p w14:paraId="681BB300" w14:textId="50355FCE" w:rsidR="004C2695" w:rsidRPr="0028438B" w:rsidRDefault="004C2695" w:rsidP="004C269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مشهد</w:t>
                        </w:r>
                      </w:p>
                    </w:tc>
                    <w:tc>
                      <w:tcPr>
                        <w:tcW w:w="982" w:type="dxa"/>
                      </w:tcPr>
                      <w:p w14:paraId="09AEECC2" w14:textId="7616E6ED" w:rsidR="004C2695" w:rsidRPr="0028438B" w:rsidRDefault="004C2695" w:rsidP="004C269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شهر</w:t>
                        </w:r>
                      </w:p>
                    </w:tc>
                  </w:tr>
                  <w:tr w:rsidR="004C2695" w:rsidRPr="00853759" w14:paraId="75690826" w14:textId="77777777" w:rsidTr="004C2695">
                    <w:trPr>
                      <w:jc w:val="center"/>
                    </w:trPr>
                    <w:tc>
                      <w:tcPr>
                        <w:tcW w:w="695" w:type="dxa"/>
                      </w:tcPr>
                      <w:p w14:paraId="7D46954B" w14:textId="77777777" w:rsidR="004C2695" w:rsidRPr="0028438B" w:rsidRDefault="004C2695" w:rsidP="004C269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8</w:t>
                        </w:r>
                      </w:p>
                    </w:tc>
                    <w:tc>
                      <w:tcPr>
                        <w:tcW w:w="602" w:type="dxa"/>
                      </w:tcPr>
                      <w:p w14:paraId="17DA680B" w14:textId="77777777" w:rsidR="004C2695" w:rsidRDefault="004C2695" w:rsidP="004C2695">
                        <w:pPr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5</w:t>
                        </w:r>
                      </w:p>
                    </w:tc>
                    <w:tc>
                      <w:tcPr>
                        <w:tcW w:w="656" w:type="dxa"/>
                      </w:tcPr>
                      <w:p w14:paraId="30D622F9" w14:textId="77777777" w:rsidR="004C2695" w:rsidRPr="0028438B" w:rsidRDefault="004C2695" w:rsidP="004C269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4</w:t>
                        </w:r>
                      </w:p>
                    </w:tc>
                    <w:tc>
                      <w:tcPr>
                        <w:tcW w:w="714" w:type="dxa"/>
                      </w:tcPr>
                      <w:p w14:paraId="22086E0B" w14:textId="77777777" w:rsidR="004C2695" w:rsidRPr="0028438B" w:rsidRDefault="004C2695" w:rsidP="004C269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9</w:t>
                        </w:r>
                      </w:p>
                    </w:tc>
                    <w:tc>
                      <w:tcPr>
                        <w:tcW w:w="867" w:type="dxa"/>
                      </w:tcPr>
                      <w:p w14:paraId="38726FB1" w14:textId="77777777" w:rsidR="004C2695" w:rsidRPr="0028438B" w:rsidRDefault="004C2695" w:rsidP="004C269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501" w:type="dxa"/>
                      </w:tcPr>
                      <w:p w14:paraId="1933AF05" w14:textId="77777777" w:rsidR="004C2695" w:rsidRPr="0028438B" w:rsidRDefault="004C2695" w:rsidP="004C269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122F6A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6</w:t>
                        </w:r>
                      </w:p>
                    </w:tc>
                    <w:tc>
                      <w:tcPr>
                        <w:tcW w:w="982" w:type="dxa"/>
                      </w:tcPr>
                      <w:p w14:paraId="6ECE24DC" w14:textId="0B66DBE8" w:rsidR="004C2695" w:rsidRPr="0028438B" w:rsidRDefault="004C2695" w:rsidP="004C2695">
                        <w:pPr>
                          <w:jc w:val="center"/>
                          <w:rPr>
                            <w:rFonts w:ascii="BNazaninBold" w:cs="B Nazanin"/>
                            <w:b/>
                            <w:bCs/>
                            <w:i/>
                            <w:sz w:val="26"/>
                            <w:rtl/>
                          </w:rPr>
                        </w:pPr>
                        <w:r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دمای هوا</w:t>
                        </w:r>
                      </w:p>
                    </w:tc>
                  </w:tr>
                </w:tbl>
                <w:p w14:paraId="596AA04D" w14:textId="5FF8EB71" w:rsidR="004C2695" w:rsidRPr="00122F6A" w:rsidRDefault="004C2695" w:rsidP="004C269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6A94859C" w14:textId="2784F635" w:rsidR="004C2695" w:rsidRPr="00122F6A" w:rsidRDefault="004C2695" w:rsidP="004C269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5ED69121" w14:textId="77777777" w:rsidR="004C2695" w:rsidRPr="00122F6A" w:rsidRDefault="004C2695" w:rsidP="004C269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5A8F8681" w14:textId="37A017EA" w:rsidR="00C2705B" w:rsidRPr="00A57155" w:rsidRDefault="00C2705B" w:rsidP="00A5715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339198E5" w14:textId="6B6D3959" w:rsidR="00CC1410" w:rsidRPr="00C90CD9" w:rsidRDefault="00B268A5" w:rsidP="00662518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122F6A">
              <w:rPr>
                <w:b/>
                <w:bCs/>
                <w:noProof/>
                <w:sz w:val="26"/>
                <w:szCs w:val="26"/>
                <w:rtl/>
                <w:lang w:val="fa-IR"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 wp14:anchorId="65B0CC5D" wp14:editId="366AFC74">
                      <wp:simplePos x="0" y="0"/>
                      <wp:positionH relativeFrom="column">
                        <wp:posOffset>323678</wp:posOffset>
                      </wp:positionH>
                      <wp:positionV relativeFrom="paragraph">
                        <wp:posOffset>8219883</wp:posOffset>
                      </wp:positionV>
                      <wp:extent cx="2806065" cy="1071604"/>
                      <wp:effectExtent l="76200" t="38100" r="70485" b="90805"/>
                      <wp:wrapNone/>
                      <wp:docPr id="1" name="Group 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806065" cy="1071604"/>
                                <a:chOff x="0" y="-2450"/>
                                <a:chExt cx="2520138" cy="1041683"/>
                              </a:xfrm>
                            </wpg:grpSpPr>
                            <wps:wsp>
                              <wps:cNvPr id="5" name="Straight Arrow Connector 5"/>
                              <wps:cNvCnPr/>
                              <wps:spPr>
                                <a:xfrm flipV="1">
                                  <a:off x="4408" y="-2450"/>
                                  <a:ext cx="0" cy="1041683"/>
                                </a:xfrm>
                                <a:prstGeom prst="straightConnector1">
                                  <a:avLst/>
                                </a:prstGeom>
                                <a:ln w="19050"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" name="Straight Arrow Connector 6"/>
                              <wps:cNvCnPr/>
                              <wps:spPr>
                                <a:xfrm>
                                  <a:off x="0" y="1038821"/>
                                  <a:ext cx="2520138" cy="0"/>
                                </a:xfrm>
                                <a:prstGeom prst="straightConnector1">
                                  <a:avLst/>
                                </a:prstGeom>
                                <a:ln w="19050"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6ED1158" id="Group 1" o:spid="_x0000_s1026" style="position:absolute;left:0;text-align:left;margin-left:25.5pt;margin-top:647.25pt;width:220.95pt;height:84.4pt;z-index:251661312;mso-width-relative:margin;mso-height-relative:margin" coordorigin=",-24" coordsize="25201,10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">
                      <v:shape id="Straight Arrow Connector 5" o:spid="_x0000_s1027" type="#_x0000_t32" style="position:absolute;left:44;top:-24;width:0;height:1041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" strokecolor="black [3200]" strokeweight="1.5pt">
                        <v:stroke endarrow="block" joinstyle="miter"/>
                      </v:shape>
                      <v:shape id="Straight Arrow Connector 6" o:spid="_x0000_s1028" type="#_x0000_t32" style="position:absolute;top:10388;width:2520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" strokecolor="black [3200]" strokeweight="1.5pt">
                        <v:stroke endarrow="block" joinstyle="miter"/>
                      </v:shape>
                    </v:group>
                  </w:pict>
                </mc:Fallback>
              </mc:AlternateContent>
            </w: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64"/>
              <w:gridCol w:w="2979"/>
            </w:tblGrid>
            <w:tr w:rsidR="00FC1923" w:rsidRPr="00C90CD9" w14:paraId="1D8E3016" w14:textId="77777777" w:rsidTr="00851974">
              <w:trPr>
                <w:trHeight w:val="2410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7E606F2F" w14:textId="67BF876C" w:rsidR="00851974" w:rsidRDefault="00FC1923" w:rsidP="00C2705B">
                  <w:pPr>
                    <w:pStyle w:val="ListParagraph"/>
                    <w:numPr>
                      <w:ilvl w:val="0"/>
                      <w:numId w:val="31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51974"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="00851974"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851974" w:rsidRPr="0085197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زان</w:t>
                  </w:r>
                  <w:r w:rsidR="00851974"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حصولات </w:t>
                  </w:r>
                  <w:r w:rsidR="00851974"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851974" w:rsidRPr="0085197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="00851974"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اغ</w:t>
                  </w:r>
                  <w:r w:rsidR="00851974"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ر جدول ز</w:t>
                  </w:r>
                  <w:r w:rsidR="00851974"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851974" w:rsidRPr="0085197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="00851974"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آمده است. </w:t>
                  </w:r>
                </w:p>
                <w:p w14:paraId="229E0A7A" w14:textId="585E8FE1" w:rsidR="00FC1923" w:rsidRDefault="00851974" w:rsidP="00851974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53759">
                    <w:rPr>
                      <w:b/>
                      <w:bCs/>
                      <w:noProof/>
                      <w:sz w:val="26"/>
                      <w:szCs w:val="26"/>
                      <w:rtl/>
                      <w:lang w:val="fa-I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3360" behindDoc="0" locked="0" layoutInCell="1" allowOverlap="1" wp14:anchorId="044553B2" wp14:editId="73459702">
                            <wp:simplePos x="0" y="0"/>
                            <wp:positionH relativeFrom="column">
                              <wp:posOffset>-17922</wp:posOffset>
                            </wp:positionH>
                            <wp:positionV relativeFrom="paragraph">
                              <wp:posOffset>293529</wp:posOffset>
                            </wp:positionV>
                            <wp:extent cx="892800" cy="892800"/>
                            <wp:effectExtent l="0" t="0" r="22225" b="22225"/>
                            <wp:wrapNone/>
                            <wp:docPr id="7" name="Oval 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892800" cy="892800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25E6A19F" id="Oval 7" o:spid="_x0000_s1026" style="position:absolute;left:0;text-align:left;margin-left:-1.4pt;margin-top:23.1pt;width:70.3pt;height:70.3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" filled="f" strokecolor="black [3213]" strokeweight="1.5pt">
                            <v:stroke joinstyle="miter"/>
                          </v:oval>
                        </w:pict>
                      </mc:Fallback>
                    </mc:AlternateConten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جدول را کامل و نمودار دا</w:t>
                  </w:r>
                  <w:r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5197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ه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</w:t>
                  </w:r>
                  <w:r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آنها رسم کن</w:t>
                  </w:r>
                  <w:r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5197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 w:rsidRPr="00853759">
                    <w:rPr>
                      <w:b/>
                      <w:bCs/>
                      <w:noProof/>
                      <w:sz w:val="26"/>
                      <w:szCs w:val="26"/>
                      <w:rtl/>
                      <w:lang w:val="fa-IR"/>
                    </w:rPr>
                    <w:t xml:space="preserve"> </w:t>
                  </w:r>
                </w:p>
                <w:p w14:paraId="3EC29FB4" w14:textId="77777777" w:rsidR="00851974" w:rsidRPr="001D10FA" w:rsidRDefault="00851974" w:rsidP="00851974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16"/>
                      <w:szCs w:val="16"/>
                      <w:rtl/>
                    </w:rPr>
                  </w:pP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151"/>
                    <w:gridCol w:w="530"/>
                    <w:gridCol w:w="547"/>
                    <w:gridCol w:w="571"/>
                    <w:gridCol w:w="646"/>
                  </w:tblGrid>
                  <w:tr w:rsidR="00851974" w:rsidRPr="00853759" w14:paraId="7E34BB57" w14:textId="77777777" w:rsidTr="001D10FA">
                    <w:tc>
                      <w:tcPr>
                        <w:tcW w:w="1151" w:type="dxa"/>
                      </w:tcPr>
                      <w:p w14:paraId="330BBCEB" w14:textId="77777777" w:rsidR="00851974" w:rsidRPr="001D10FA" w:rsidRDefault="00851974" w:rsidP="00851974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نوع محصول</w:t>
                        </w:r>
                      </w:p>
                    </w:tc>
                    <w:tc>
                      <w:tcPr>
                        <w:tcW w:w="530" w:type="dxa"/>
                      </w:tcPr>
                      <w:p w14:paraId="645B4CE0" w14:textId="0FAC458A" w:rsidR="00851974" w:rsidRPr="001D10FA" w:rsidRDefault="00851974" w:rsidP="00851974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بادام</w:t>
                        </w:r>
                      </w:p>
                    </w:tc>
                    <w:tc>
                      <w:tcPr>
                        <w:tcW w:w="547" w:type="dxa"/>
                      </w:tcPr>
                      <w:p w14:paraId="1DA10E7C" w14:textId="4771B5D4" w:rsidR="00851974" w:rsidRPr="001D10FA" w:rsidRDefault="00851974" w:rsidP="00851974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گردو</w:t>
                        </w:r>
                      </w:p>
                    </w:tc>
                    <w:tc>
                      <w:tcPr>
                        <w:tcW w:w="571" w:type="dxa"/>
                      </w:tcPr>
                      <w:p w14:paraId="46B56E1C" w14:textId="53E20EEE" w:rsidR="00851974" w:rsidRPr="001D10FA" w:rsidRDefault="00851974" w:rsidP="00851974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سیب</w:t>
                        </w:r>
                      </w:p>
                    </w:tc>
                    <w:tc>
                      <w:tcPr>
                        <w:tcW w:w="305" w:type="dxa"/>
                      </w:tcPr>
                      <w:p w14:paraId="394DF174" w14:textId="2382CB44" w:rsidR="00851974" w:rsidRPr="001D10FA" w:rsidRDefault="00851974" w:rsidP="00851974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ascii="Arial" w:hAnsi="Arial" w:cs="B Nazanin" w:hint="cs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  <w:t>زردآلو</w:t>
                        </w:r>
                      </w:p>
                    </w:tc>
                  </w:tr>
                  <w:tr w:rsidR="00851974" w:rsidRPr="00853759" w14:paraId="4FECFCA5" w14:textId="77777777" w:rsidTr="001D10FA">
                    <w:tc>
                      <w:tcPr>
                        <w:tcW w:w="1151" w:type="dxa"/>
                      </w:tcPr>
                      <w:p w14:paraId="4803EE64" w14:textId="0B408AC8" w:rsidR="00851974" w:rsidRPr="001D10FA" w:rsidRDefault="00851974" w:rsidP="00851974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میزان</w:t>
                        </w: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  <w:t>(کیلوگرم)</w:t>
                        </w:r>
                      </w:p>
                    </w:tc>
                    <w:tc>
                      <w:tcPr>
                        <w:tcW w:w="530" w:type="dxa"/>
                      </w:tcPr>
                      <w:p w14:paraId="59DD60D9" w14:textId="77777777" w:rsidR="00851974" w:rsidRPr="001D10FA" w:rsidRDefault="00851974" w:rsidP="00851974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90</w:t>
                        </w:r>
                      </w:p>
                    </w:tc>
                    <w:tc>
                      <w:tcPr>
                        <w:tcW w:w="547" w:type="dxa"/>
                      </w:tcPr>
                      <w:p w14:paraId="1CD93B9A" w14:textId="77777777" w:rsidR="00851974" w:rsidRPr="001D10FA" w:rsidRDefault="00851974" w:rsidP="00851974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39</w:t>
                        </w:r>
                      </w:p>
                    </w:tc>
                    <w:tc>
                      <w:tcPr>
                        <w:tcW w:w="571" w:type="dxa"/>
                      </w:tcPr>
                      <w:p w14:paraId="54D04375" w14:textId="77777777" w:rsidR="00851974" w:rsidRPr="001D10FA" w:rsidRDefault="00851974" w:rsidP="00851974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50</w:t>
                        </w:r>
                      </w:p>
                    </w:tc>
                    <w:tc>
                      <w:tcPr>
                        <w:tcW w:w="305" w:type="dxa"/>
                      </w:tcPr>
                      <w:p w14:paraId="54B8C867" w14:textId="77777777" w:rsidR="00851974" w:rsidRPr="001D10FA" w:rsidRDefault="00851974" w:rsidP="00851974">
                        <w:pPr>
                          <w:jc w:val="center"/>
                          <w:rPr>
                            <w:rFonts w:ascii="Arial" w:hAnsi="Arial" w:cs="B Nazanin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</w:pPr>
                        <w:r w:rsidRPr="001D10FA">
                          <w:rPr>
                            <w:rFonts w:ascii="Arial" w:hAnsi="Arial" w:cs="B Nazanin" w:hint="cs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  <w:t>21</w:t>
                        </w:r>
                      </w:p>
                    </w:tc>
                  </w:tr>
                  <w:tr w:rsidR="00851974" w:rsidRPr="00853759" w14:paraId="01984F2C" w14:textId="77777777" w:rsidTr="001D10FA">
                    <w:tc>
                      <w:tcPr>
                        <w:tcW w:w="1151" w:type="dxa"/>
                      </w:tcPr>
                      <w:p w14:paraId="51A52EFD" w14:textId="77777777" w:rsidR="00851974" w:rsidRPr="001D10FA" w:rsidRDefault="00851974" w:rsidP="00851974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درصد</w:t>
                        </w:r>
                      </w:p>
                    </w:tc>
                    <w:tc>
                      <w:tcPr>
                        <w:tcW w:w="530" w:type="dxa"/>
                      </w:tcPr>
                      <w:p w14:paraId="49089313" w14:textId="77777777" w:rsidR="00851974" w:rsidRPr="001D10FA" w:rsidRDefault="00851974" w:rsidP="00851974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</w:p>
                    </w:tc>
                    <w:tc>
                      <w:tcPr>
                        <w:tcW w:w="547" w:type="dxa"/>
                      </w:tcPr>
                      <w:p w14:paraId="68FF20B5" w14:textId="77777777" w:rsidR="00851974" w:rsidRPr="001D10FA" w:rsidRDefault="00851974" w:rsidP="00851974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</w:p>
                    </w:tc>
                    <w:tc>
                      <w:tcPr>
                        <w:tcW w:w="571" w:type="dxa"/>
                      </w:tcPr>
                      <w:p w14:paraId="1E96B3AC" w14:textId="77777777" w:rsidR="00851974" w:rsidRPr="001D10FA" w:rsidRDefault="00851974" w:rsidP="00851974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</w:p>
                    </w:tc>
                    <w:tc>
                      <w:tcPr>
                        <w:tcW w:w="305" w:type="dxa"/>
                      </w:tcPr>
                      <w:p w14:paraId="167780E3" w14:textId="77777777" w:rsidR="00851974" w:rsidRPr="001D10FA" w:rsidRDefault="00851974" w:rsidP="00851974">
                        <w:pPr>
                          <w:jc w:val="center"/>
                          <w:rPr>
                            <w:rFonts w:ascii="Arial" w:hAnsi="Arial" w:cs="B Nazanin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</w:pPr>
                      </w:p>
                    </w:tc>
                  </w:tr>
                </w:tbl>
                <w:p w14:paraId="43A14984" w14:textId="2404A105" w:rsidR="00851974" w:rsidRPr="00851974" w:rsidRDefault="00851974" w:rsidP="00851974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C1923" w:rsidRPr="00C90CD9" w14:paraId="0E8A6EC9" w14:textId="77777777" w:rsidTr="000A0520">
              <w:trPr>
                <w:trHeight w:val="408"/>
              </w:trPr>
              <w:tc>
                <w:tcPr>
                  <w:tcW w:w="226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393C052C" w14:textId="4F7C4814" w:rsidR="00FC1923" w:rsidRPr="000A0520" w:rsidRDefault="00FC1923" w:rsidP="000A0520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A0520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درس </w:t>
                  </w:r>
                  <w:r w:rsidR="000A0520" w:rsidRPr="000A0520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سو</w:t>
                  </w:r>
                  <w:r w:rsidRPr="000A0520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م</w:t>
                  </w:r>
                  <w:r w:rsidR="000A0520" w:rsidRPr="000A0520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و چهارم</w:t>
                  </w:r>
                  <w:r w:rsidRPr="000A0520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:</w:t>
                  </w:r>
                </w:p>
              </w:tc>
              <w:tc>
                <w:tcPr>
                  <w:tcW w:w="297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157B180E" w14:textId="77777777" w:rsidR="00FC1923" w:rsidRPr="000A0520" w:rsidRDefault="000A0520" w:rsidP="000A0520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A0520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حتمال</w:t>
                  </w:r>
                  <w:r w:rsidRPr="000A0520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A0520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ا</w:t>
                  </w:r>
                  <w:r w:rsidRPr="000A0520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A0520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ندازه</w:t>
                  </w:r>
                  <w:r w:rsidRPr="000A0520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A0520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گیری</w:t>
                  </w:r>
                  <w:r w:rsidRPr="000A0520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A0520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شانس</w:t>
                  </w:r>
                </w:p>
                <w:p w14:paraId="4FA52BB4" w14:textId="42CDCDCE" w:rsidR="000A0520" w:rsidRPr="000A0520" w:rsidRDefault="000A0520" w:rsidP="000A0520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A0520">
                    <w:rPr>
                      <w:rFonts w:ascii="Amuzeh-New-Bold" w:cs="B Nazanin"/>
                      <w:b/>
                      <w:bCs/>
                      <w:sz w:val="24"/>
                      <w:szCs w:val="24"/>
                      <w:rtl/>
                    </w:rPr>
                    <w:t>احتمال و تجربه</w:t>
                  </w:r>
                </w:p>
              </w:tc>
            </w:tr>
            <w:tr w:rsidR="00FC1923" w:rsidRPr="00C90CD9" w14:paraId="7E30D1A3" w14:textId="77777777" w:rsidTr="00E417A9">
              <w:trPr>
                <w:trHeight w:val="177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E690F6A" w14:textId="49CE5FE0" w:rsidR="00C61E6B" w:rsidRDefault="00FC1923" w:rsidP="00C61E6B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C61E6B"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در پرتاب </w:t>
                  </w:r>
                  <w:r w:rsidR="00C61E6B" w:rsidRPr="00C61E6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C61E6B" w:rsidRPr="00C61E6B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="00C61E6B"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تاس ، هر </w:t>
                  </w:r>
                  <w:r w:rsidR="00C61E6B" w:rsidRPr="00C61E6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C61E6B" w:rsidRPr="00C61E6B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="00C61E6B"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ز احتمال ها</w:t>
                  </w:r>
                  <w:r w:rsidR="00C61E6B" w:rsidRPr="00C61E6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C61E6B"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="00C61E6B" w:rsidRPr="00C61E6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C61E6B" w:rsidRPr="00C61E6B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="00C61E6B"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محاسبه کن</w:t>
                  </w:r>
                  <w:r w:rsidR="00C61E6B" w:rsidRPr="00C61E6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C61E6B" w:rsidRPr="00C61E6B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C61E6B"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63"/>
                    <w:gridCol w:w="2754"/>
                  </w:tblGrid>
                  <w:tr w:rsidR="00C61E6B" w14:paraId="7C28A1CC" w14:textId="77777777" w:rsidTr="00E417A9">
                    <w:tc>
                      <w:tcPr>
                        <w:tcW w:w="2263" w:type="dxa"/>
                      </w:tcPr>
                      <w:p w14:paraId="71FD2706" w14:textId="25F7C59D" w:rsidR="00C61E6B" w:rsidRPr="00C61E6B" w:rsidRDefault="00E417A9" w:rsidP="00C61E6B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</w:t>
                        </w:r>
                        <w:r w:rsidR="00C61E6B"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عدد </w:t>
                        </w:r>
                        <w:r w:rsid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2</w:t>
                        </w:r>
                        <w:r w:rsidR="00C61E6B"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ب</w:t>
                        </w:r>
                        <w:r w:rsidR="00C61E6B"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="00C61E6B"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ا</w:t>
                        </w:r>
                        <w:r w:rsidR="00C61E6B"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="00C61E6B"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د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: ..........</w:t>
                        </w:r>
                        <w:r w:rsidR="00C61E6B"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                                  </w:t>
                        </w:r>
                      </w:p>
                    </w:tc>
                    <w:tc>
                      <w:tcPr>
                        <w:tcW w:w="2754" w:type="dxa"/>
                      </w:tcPr>
                      <w:p w14:paraId="17CF0612" w14:textId="17EA135E" w:rsidR="00C61E6B" w:rsidRPr="00C61E6B" w:rsidRDefault="00E417A9" w:rsidP="00C61E6B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</w:t>
                        </w:r>
                        <w:r w:rsidR="00C61E6B"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عدد </w:t>
                        </w:r>
                        <w:r w:rsid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بزرگتر</w:t>
                        </w:r>
                        <w:r w:rsidR="00C61E6B"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</w:t>
                        </w:r>
                        <w:r w:rsid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ازصفر </w:t>
                        </w:r>
                        <w:r w:rsidR="00C61E6B"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>ب</w:t>
                        </w:r>
                        <w:r w:rsidR="00C61E6B"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="00C61E6B"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ا</w:t>
                        </w:r>
                        <w:r w:rsidR="00C61E6B"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="00C61E6B"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د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: ....</w:t>
                        </w:r>
                        <w:r w:rsidR="00C61E6B"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C61E6B" w14:paraId="04C6A4BC" w14:textId="77777777" w:rsidTr="00E417A9">
                    <w:tc>
                      <w:tcPr>
                        <w:tcW w:w="2263" w:type="dxa"/>
                      </w:tcPr>
                      <w:p w14:paraId="3DD41754" w14:textId="485FF2B5" w:rsidR="00C61E6B" w:rsidRPr="00C61E6B" w:rsidRDefault="00E417A9" w:rsidP="00C61E6B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</w:t>
                        </w:r>
                        <w:r w:rsidR="00C61E6B"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عدد </w:t>
                        </w:r>
                        <w:r w:rsid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فرد</w:t>
                        </w:r>
                        <w:r w:rsidR="00C61E6B"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ب</w:t>
                        </w:r>
                        <w:r w:rsidR="00C61E6B"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="00C61E6B"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ا</w:t>
                        </w:r>
                        <w:r w:rsidR="00C61E6B"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="00C61E6B"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د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: ..........</w:t>
                        </w:r>
                        <w:r w:rsidR="00C61E6B"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                                 </w:t>
                        </w:r>
                      </w:p>
                    </w:tc>
                    <w:tc>
                      <w:tcPr>
                        <w:tcW w:w="2754" w:type="dxa"/>
                      </w:tcPr>
                      <w:p w14:paraId="0C8FD40D" w14:textId="3B4D6DB0" w:rsidR="00C61E6B" w:rsidRPr="00C61E6B" w:rsidRDefault="00E417A9" w:rsidP="00C61E6B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</w:t>
                        </w:r>
                        <w:r w:rsidR="00C61E6B"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عدد </w:t>
                        </w:r>
                        <w:r w:rsid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برزگتر از</w:t>
                        </w:r>
                        <w:r w:rsidR="00C61E6B"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</w:t>
                        </w:r>
                        <w:r w:rsid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6</w:t>
                        </w:r>
                        <w:r w:rsidR="00C61E6B"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ب</w:t>
                        </w:r>
                        <w:r w:rsidR="00C61E6B"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="00C61E6B"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ا</w:t>
                        </w:r>
                        <w:r w:rsidR="00C61E6B"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="00C61E6B"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د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: ........</w:t>
                        </w:r>
                      </w:p>
                    </w:tc>
                  </w:tr>
                </w:tbl>
                <w:p w14:paraId="34DC302C" w14:textId="4A3F240E" w:rsidR="00A64191" w:rsidRPr="00C61E6B" w:rsidRDefault="00A64191" w:rsidP="00C61E6B">
                  <w:pPr>
                    <w:spacing w:after="0" w:line="240" w:lineRule="auto"/>
                    <w:jc w:val="both"/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75C54" w:rsidRPr="00C90CD9" w14:paraId="6B244171" w14:textId="77777777" w:rsidTr="00E417A9">
              <w:trPr>
                <w:trHeight w:val="177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676C229" w14:textId="77777777" w:rsidR="00F75C54" w:rsidRDefault="00F75C54" w:rsidP="00C61E6B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ر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ز احتمال ها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ثال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45C878EB" w14:textId="51BB3FC6" w:rsidR="00F75C54" w:rsidRPr="00F75C54" w:rsidRDefault="00F75C54" w:rsidP="00F75C54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حتمال رخ دادن کمتر از</w:t>
                  </w:r>
                  <w:r w:rsidRPr="00853759">
                    <w:rPr>
                      <w:b/>
                      <w:bCs/>
                      <w:noProof/>
                      <w:position w:val="-24"/>
                      <w:sz w:val="26"/>
                      <w:szCs w:val="26"/>
                    </w:rPr>
                    <w:object w:dxaOrig="220" w:dyaOrig="639" w14:anchorId="3EB25B7D">
                      <v:shape id="_x0000_i1033" type="#_x0000_t75" style="width:9.7pt;height:27.5pt" o:ole="">
                        <v:imagedata r:id="rId8" o:title=""/>
                      </v:shape>
                      <o:OLEObject Type="Embed" ProgID="Equation.DSMT4" ShapeID="_x0000_i1033" DrawAspect="Content" ObjectID="_1785694422" r:id="rId9"/>
                    </w:objec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اشد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2C35D0BB" w14:textId="10AC0DD3" w:rsidR="00F75C54" w:rsidRPr="00F75C54" w:rsidRDefault="00F75C54" w:rsidP="00F75C54">
                  <w:pPr>
                    <w:spacing w:after="0" w:line="240" w:lineRule="auto"/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حتمال رخ دادن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53759">
                    <w:rPr>
                      <w:b/>
                      <w:bCs/>
                      <w:noProof/>
                      <w:position w:val="-24"/>
                      <w:sz w:val="26"/>
                      <w:szCs w:val="26"/>
                    </w:rPr>
                    <w:object w:dxaOrig="220" w:dyaOrig="639" w14:anchorId="37A0DE40">
                      <v:shape id="_x0000_i1035" type="#_x0000_t75" style="width:9.7pt;height:27.5pt" o:ole="">
                        <v:imagedata r:id="rId10" o:title=""/>
                      </v:shape>
                      <o:OLEObject Type="Embed" ProgID="Equation.DSMT4" ShapeID="_x0000_i1035" DrawAspect="Content" ObjectID="_1785694423" r:id="rId11"/>
                    </w:objec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اشد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279557CC" w14:textId="18F85DB6" w:rsidR="00F75C54" w:rsidRPr="00F75C54" w:rsidRDefault="00F75C54" w:rsidP="00F75C54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احتمال وقوع صفر باشد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2873522D" w14:textId="20B8E266" w:rsidR="00F75C54" w:rsidRPr="00F75C54" w:rsidRDefault="00F75C54" w:rsidP="00F75C54">
                  <w:pPr>
                    <w:spacing w:after="0" w:line="240" w:lineRule="auto"/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حتمال رخ دادن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53759">
                    <w:rPr>
                      <w:b/>
                      <w:bCs/>
                      <w:noProof/>
                      <w:position w:val="-24"/>
                      <w:sz w:val="26"/>
                      <w:szCs w:val="26"/>
                    </w:rPr>
                    <w:object w:dxaOrig="220" w:dyaOrig="639" w14:anchorId="51A76972">
                      <v:shape id="_x0000_i1038" type="#_x0000_t75" style="width:9.7pt;height:27.5pt" o:ole="">
                        <v:imagedata r:id="rId12" o:title=""/>
                      </v:shape>
                      <o:OLEObject Type="Embed" ProgID="Equation.DSMT4" ShapeID="_x0000_i1038" DrawAspect="Content" ObjectID="_1785694424" r:id="rId13"/>
                    </w:objec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اشد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: </w:t>
                  </w:r>
                </w:p>
              </w:tc>
            </w:tr>
            <w:tr w:rsidR="00164B19" w:rsidRPr="00C90CD9" w14:paraId="75590ACA" w14:textId="77777777" w:rsidTr="00B268A5">
              <w:trPr>
                <w:trHeight w:val="182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1C68143" w14:textId="737842E1" w:rsidR="00164B19" w:rsidRDefault="00164B19" w:rsidP="00C61E6B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853759">
                    <w:rPr>
                      <w:b/>
                      <w:bCs/>
                      <w:noProof/>
                    </w:rPr>
                    <w:drawing>
                      <wp:anchor distT="0" distB="0" distL="114300" distR="114300" simplePos="0" relativeHeight="251665408" behindDoc="0" locked="0" layoutInCell="1" allowOverlap="1" wp14:anchorId="0EB8F250" wp14:editId="6369A3EC">
                        <wp:simplePos x="0" y="0"/>
                        <wp:positionH relativeFrom="column">
                          <wp:posOffset>-70485</wp:posOffset>
                        </wp:positionH>
                        <wp:positionV relativeFrom="paragraph">
                          <wp:posOffset>318770</wp:posOffset>
                        </wp:positionV>
                        <wp:extent cx="871855" cy="881354"/>
                        <wp:effectExtent l="0" t="0" r="4445" b="0"/>
                        <wp:wrapNone/>
                        <wp:docPr id="8" name="Picture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4" cstate="print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15">
                                          <a14:imgEffect>
                                            <a14:sharpenSoften amount="5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871855" cy="88135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چرخنده </w:t>
                  </w:r>
                  <w:r w:rsidRPr="00164B1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زیر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چرخانده ا</w:t>
                  </w:r>
                  <w:r w:rsidRPr="00164B1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4B1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، احتمال ها</w:t>
                  </w:r>
                  <w:r w:rsidRPr="00164B1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خواسته شده را بنو</w:t>
                  </w:r>
                  <w:r w:rsidRPr="00164B1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4B1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164B1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4B1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5FBD69C4" w14:textId="63405758" w:rsidR="00164B19" w:rsidRDefault="00164B19" w:rsidP="00164B19">
                  <w:pPr>
                    <w:tabs>
                      <w:tab w:val="left" w:pos="3787"/>
                    </w:tabs>
                    <w:spacing w:line="240" w:lineRule="auto"/>
                    <w:rPr>
                      <w:rFonts w:cs="B Nazanin"/>
                      <w:b/>
                      <w:bCs/>
                      <w:noProof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- 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عقربه رو</w:t>
                  </w:r>
                  <w:r w:rsidRPr="00164B19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عدد فرد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با</w:t>
                  </w:r>
                  <w:r w:rsidRPr="00164B19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64B19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س</w:t>
                  </w:r>
                  <w:r w:rsidR="00C23481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تد: ............</w:t>
                  </w:r>
                  <w:r w:rsidRPr="00164B19">
                    <w:rPr>
                      <w:rFonts w:cs="B Nazanin"/>
                      <w:b/>
                      <w:bCs/>
                      <w:noProof/>
                    </w:rPr>
                    <w:t xml:space="preserve"> </w:t>
                  </w:r>
                </w:p>
                <w:p w14:paraId="76B41365" w14:textId="5B82F9AF" w:rsidR="00164B19" w:rsidRPr="00164B19" w:rsidRDefault="00164B19" w:rsidP="00164B19">
                  <w:pPr>
                    <w:tabs>
                      <w:tab w:val="left" w:pos="3787"/>
                    </w:tabs>
                    <w:spacing w:line="240" w:lineRule="auto"/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- 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عقربه رو</w:t>
                  </w:r>
                  <w:r w:rsidRPr="00164B19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 عدد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4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با</w:t>
                  </w:r>
                  <w:r w:rsidRPr="00164B19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64B19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ستد</w:t>
                  </w:r>
                  <w:r w:rsidR="00C23481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: ...........</w:t>
                  </w:r>
                </w:p>
              </w:tc>
            </w:tr>
            <w:tr w:rsidR="00B268A5" w:rsidRPr="00C90CD9" w14:paraId="1DC6CC6C" w14:textId="77777777" w:rsidTr="00FC4BAD">
              <w:trPr>
                <w:trHeight w:val="105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880BC5C" w14:textId="68099FC5" w:rsidR="00B268A5" w:rsidRPr="00B268A5" w:rsidRDefault="00B268A5" w:rsidP="00B268A5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b/>
                      <w:bCs/>
                      <w:noProof/>
                    </w:rPr>
                  </w:pPr>
                  <w:r>
                    <w:rPr>
                      <w:rFonts w:hint="cs"/>
                      <w:b/>
                      <w:bCs/>
                      <w:noProof/>
                      <w:rtl/>
                    </w:rPr>
                    <w:t xml:space="preserve">  </w:t>
                  </w:r>
                  <w:r w:rsidRPr="00B268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احتمال تولد نوزاد در </w:t>
                  </w:r>
                  <w:r w:rsidRPr="00B268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B268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ز روزها</w:t>
                  </w:r>
                  <w:r w:rsidRPr="00B268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فته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چقدر است؟</w:t>
                  </w:r>
                </w:p>
              </w:tc>
            </w:tr>
            <w:tr w:rsidR="00FC4BAD" w:rsidRPr="00C90CD9" w14:paraId="250DB7FA" w14:textId="77777777" w:rsidTr="00FC4BAD">
              <w:trPr>
                <w:trHeight w:val="105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B569739" w14:textId="77777777" w:rsidR="00FC4BAD" w:rsidRDefault="00FC4BAD" w:rsidP="00B268A5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hint="cs"/>
                      <w:b/>
                      <w:bCs/>
                      <w:noProof/>
                      <w:rtl/>
                    </w:rPr>
                    <w:t xml:space="preserve"> 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با قرار دادن علامت &gt; </w:t>
                  </w:r>
                  <w:r w:rsidRPr="00FC4BAD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C4BAD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ا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= </w:t>
                  </w:r>
                  <w:r w:rsidRPr="00FC4BAD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C4BAD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ا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&lt; احتمال وقوع اتفاق ها را با هم مقا</w:t>
                  </w:r>
                  <w:r w:rsidRPr="00FC4BAD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C4BAD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سه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کن</w:t>
                  </w:r>
                  <w:r w:rsidRPr="00FC4BAD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C4BAD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د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.</w:t>
                  </w:r>
                </w:p>
                <w:p w14:paraId="126E0E41" w14:textId="121BBD61" w:rsidR="00FC4BAD" w:rsidRPr="00FC4BAD" w:rsidRDefault="00FC4BAD" w:rsidP="00FC4BAD">
                  <w:pPr>
                    <w:autoSpaceDE w:val="0"/>
                    <w:autoSpaceDN w:val="0"/>
                    <w:bidi w:val="0"/>
                    <w:adjustRightInd w:val="0"/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اس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١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ا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٢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یاید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..........    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اس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٣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یاید</w:t>
                  </w:r>
                </w:p>
                <w:p w14:paraId="4577EEB7" w14:textId="4A2892E2" w:rsidR="00FC4BAD" w:rsidRPr="00FC4BAD" w:rsidRDefault="00FC4BAD" w:rsidP="00FC4BAD">
                  <w:pPr>
                    <w:spacing w:after="0" w:line="240" w:lineRule="auto"/>
                    <w:jc w:val="center"/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اس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ی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متر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ز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٤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یاید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.......... </w:t>
                  </w:r>
                  <w:bookmarkStart w:id="0" w:name="_GoBack"/>
                  <w:bookmarkEnd w:id="0"/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اس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٤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ا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٥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یاید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</w:tc>
            </w:tr>
            <w:tr w:rsidR="00766D54" w:rsidRPr="00C90CD9" w14:paraId="00F4BBAF" w14:textId="77777777" w:rsidTr="00766D54">
              <w:trPr>
                <w:trHeight w:val="10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765D4329" w14:textId="77777777" w:rsidR="00B268A5" w:rsidRPr="00B268A5" w:rsidRDefault="00B268A5" w:rsidP="00B268A5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766D54"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لف - تاس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300 بار پرتاب م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72E66C5C" w14:textId="77777777" w:rsidR="00B268A5" w:rsidRPr="00B268A5" w:rsidRDefault="00B268A5" w:rsidP="00B268A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- انتظار دار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چند بار عدد 6  ب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؟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................             </w:t>
                  </w:r>
                </w:p>
                <w:p w14:paraId="0CD7F7FE" w14:textId="77777777" w:rsidR="00B268A5" w:rsidRPr="00B268A5" w:rsidRDefault="00B268A5" w:rsidP="00B268A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- انتظار دار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چند بار عدد فرد ب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؟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................  </w:t>
                  </w:r>
                </w:p>
                <w:p w14:paraId="0C2EF835" w14:textId="54517468" w:rsidR="00766D54" w:rsidRPr="00B268A5" w:rsidRDefault="00B268A5" w:rsidP="00B268A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- سکه ا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20 بار م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نداز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نتظار دار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چند بار رو ب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: .................</w:t>
                  </w:r>
                </w:p>
              </w:tc>
            </w:tr>
          </w:tbl>
          <w:p w14:paraId="7366E906" w14:textId="2460E082" w:rsidR="00CC1410" w:rsidRPr="00C90CD9" w:rsidRDefault="00CC1410" w:rsidP="00662518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30FB07EE" w14:textId="74FB5D28" w:rsidR="00766D54" w:rsidRPr="00C90CD9" w:rsidRDefault="00766D54" w:rsidP="00917E51">
      <w:pPr>
        <w:rPr>
          <w:rFonts w:cs="B Nazanin"/>
          <w:b/>
          <w:bCs/>
          <w:sz w:val="2"/>
          <w:szCs w:val="2"/>
          <w:rtl/>
        </w:rPr>
      </w:pPr>
    </w:p>
    <w:sectPr w:rsidR="00766D54" w:rsidRPr="00C90CD9" w:rsidSect="00917E51">
      <w:footerReference w:type="default" r:id="rId16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92CD9E9" w14:textId="77777777" w:rsidR="00BF430A" w:rsidRDefault="00BF430A" w:rsidP="003C5476">
      <w:pPr>
        <w:spacing w:after="0" w:line="240" w:lineRule="auto"/>
      </w:pPr>
      <w:r>
        <w:separator/>
      </w:r>
    </w:p>
  </w:endnote>
  <w:endnote w:type="continuationSeparator" w:id="0">
    <w:p w14:paraId="078D37C9" w14:textId="77777777" w:rsidR="00BF430A" w:rsidRDefault="00BF430A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altName w:val="Arial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BNazanin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Amuzeh-New-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76294B" w:rsidRPr="00B86D05" w:rsidRDefault="0076294B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76294B" w:rsidRDefault="0076294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D108643" w14:textId="77777777" w:rsidR="00BF430A" w:rsidRDefault="00BF430A" w:rsidP="003C5476">
      <w:pPr>
        <w:spacing w:after="0" w:line="240" w:lineRule="auto"/>
      </w:pPr>
      <w:r>
        <w:separator/>
      </w:r>
    </w:p>
  </w:footnote>
  <w:footnote w:type="continuationSeparator" w:id="0">
    <w:p w14:paraId="558E729E" w14:textId="77777777" w:rsidR="00BF430A" w:rsidRDefault="00BF430A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53" type="#_x0000_t75" style="width:12.15pt;height:12.15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ACF48AA"/>
    <w:multiLevelType w:val="hybridMultilevel"/>
    <w:tmpl w:val="08DC5C8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967C52"/>
    <w:multiLevelType w:val="hybridMultilevel"/>
    <w:tmpl w:val="55BCA1D6"/>
    <w:lvl w:ilvl="0" w:tplc="5BFA0FF8">
      <w:start w:val="3"/>
      <w:numFmt w:val="decimal"/>
      <w:lvlText w:val="%1)"/>
      <w:lvlJc w:val="left"/>
      <w:pPr>
        <w:ind w:left="360" w:hanging="360"/>
      </w:pPr>
      <w:rPr>
        <w:rFonts w:hint="default"/>
        <w:b/>
        <w:bCs/>
        <w:caps w:val="0"/>
        <w:strike w:val="0"/>
        <w:dstrike w:val="0"/>
        <w:vanish w:val="0"/>
        <w:sz w:val="28"/>
        <w:szCs w:val="28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10B7B0C"/>
    <w:multiLevelType w:val="hybridMultilevel"/>
    <w:tmpl w:val="28C2F0D2"/>
    <w:lvl w:ilvl="0" w:tplc="3E00F52A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  <w:caps w:val="0"/>
        <w:strike w:val="0"/>
        <w:dstrike w:val="0"/>
        <w:vanish w:val="0"/>
        <w:sz w:val="28"/>
        <w:szCs w:val="28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5E65E78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A6D6A9F"/>
    <w:multiLevelType w:val="hybridMultilevel"/>
    <w:tmpl w:val="F04C3E50"/>
    <w:lvl w:ilvl="0" w:tplc="3A5C42BA">
      <w:start w:val="2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79A7931"/>
    <w:multiLevelType w:val="hybridMultilevel"/>
    <w:tmpl w:val="63AE7AB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4C27413D"/>
    <w:multiLevelType w:val="hybridMultilevel"/>
    <w:tmpl w:val="0E5E86AE"/>
    <w:lvl w:ilvl="0" w:tplc="3E00F52A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  <w:caps w:val="0"/>
        <w:strike w:val="0"/>
        <w:dstrike w:val="0"/>
        <w:vanish w:val="0"/>
        <w:sz w:val="28"/>
        <w:szCs w:val="28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5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2" w15:restartNumberingAfterBreak="0">
    <w:nsid w:val="6B0E38D5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8"/>
  </w:num>
  <w:num w:numId="2">
    <w:abstractNumId w:val="4"/>
  </w:num>
  <w:num w:numId="3">
    <w:abstractNumId w:val="33"/>
  </w:num>
  <w:num w:numId="4">
    <w:abstractNumId w:val="13"/>
  </w:num>
  <w:num w:numId="5">
    <w:abstractNumId w:val="43"/>
  </w:num>
  <w:num w:numId="6">
    <w:abstractNumId w:val="17"/>
  </w:num>
  <w:num w:numId="7">
    <w:abstractNumId w:val="15"/>
  </w:num>
  <w:num w:numId="8">
    <w:abstractNumId w:val="0"/>
  </w:num>
  <w:num w:numId="9">
    <w:abstractNumId w:val="23"/>
  </w:num>
  <w:num w:numId="10">
    <w:abstractNumId w:val="19"/>
  </w:num>
  <w:num w:numId="11">
    <w:abstractNumId w:val="35"/>
  </w:num>
  <w:num w:numId="12">
    <w:abstractNumId w:val="21"/>
  </w:num>
  <w:num w:numId="13">
    <w:abstractNumId w:val="25"/>
  </w:num>
  <w:num w:numId="14">
    <w:abstractNumId w:val="1"/>
  </w:num>
  <w:num w:numId="15">
    <w:abstractNumId w:val="18"/>
  </w:num>
  <w:num w:numId="16">
    <w:abstractNumId w:val="31"/>
  </w:num>
  <w:num w:numId="17">
    <w:abstractNumId w:val="20"/>
  </w:num>
  <w:num w:numId="18">
    <w:abstractNumId w:val="26"/>
  </w:num>
  <w:num w:numId="19">
    <w:abstractNumId w:val="36"/>
  </w:num>
  <w:num w:numId="20">
    <w:abstractNumId w:val="39"/>
  </w:num>
  <w:num w:numId="21">
    <w:abstractNumId w:val="27"/>
  </w:num>
  <w:num w:numId="22">
    <w:abstractNumId w:val="46"/>
  </w:num>
  <w:num w:numId="23">
    <w:abstractNumId w:val="45"/>
  </w:num>
  <w:num w:numId="24">
    <w:abstractNumId w:val="12"/>
  </w:num>
  <w:num w:numId="25">
    <w:abstractNumId w:val="9"/>
  </w:num>
  <w:num w:numId="26">
    <w:abstractNumId w:val="7"/>
  </w:num>
  <w:num w:numId="27">
    <w:abstractNumId w:val="34"/>
  </w:num>
  <w:num w:numId="28">
    <w:abstractNumId w:val="30"/>
  </w:num>
  <w:num w:numId="29">
    <w:abstractNumId w:val="38"/>
  </w:num>
  <w:num w:numId="30">
    <w:abstractNumId w:val="6"/>
  </w:num>
  <w:num w:numId="31">
    <w:abstractNumId w:val="3"/>
  </w:num>
  <w:num w:numId="32">
    <w:abstractNumId w:val="29"/>
  </w:num>
  <w:num w:numId="33">
    <w:abstractNumId w:val="41"/>
  </w:num>
  <w:num w:numId="34">
    <w:abstractNumId w:val="40"/>
  </w:num>
  <w:num w:numId="35">
    <w:abstractNumId w:val="2"/>
  </w:num>
  <w:num w:numId="36">
    <w:abstractNumId w:val="32"/>
  </w:num>
  <w:num w:numId="37">
    <w:abstractNumId w:val="47"/>
  </w:num>
  <w:num w:numId="38">
    <w:abstractNumId w:val="44"/>
  </w:num>
  <w:num w:numId="39">
    <w:abstractNumId w:val="11"/>
  </w:num>
  <w:num w:numId="40">
    <w:abstractNumId w:val="22"/>
  </w:num>
  <w:num w:numId="41">
    <w:abstractNumId w:val="10"/>
  </w:num>
  <w:num w:numId="42">
    <w:abstractNumId w:val="37"/>
  </w:num>
  <w:num w:numId="43">
    <w:abstractNumId w:val="24"/>
  </w:num>
  <w:num w:numId="44">
    <w:abstractNumId w:val="14"/>
  </w:num>
  <w:num w:numId="45">
    <w:abstractNumId w:val="42"/>
  </w:num>
  <w:num w:numId="46">
    <w:abstractNumId w:val="16"/>
  </w:num>
  <w:num w:numId="47">
    <w:abstractNumId w:val="8"/>
  </w:num>
  <w:num w:numId="4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3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2A04"/>
    <w:rsid w:val="00026C3B"/>
    <w:rsid w:val="0003000E"/>
    <w:rsid w:val="000336F4"/>
    <w:rsid w:val="00034B28"/>
    <w:rsid w:val="000367D3"/>
    <w:rsid w:val="00040662"/>
    <w:rsid w:val="000524ED"/>
    <w:rsid w:val="00053872"/>
    <w:rsid w:val="000553C0"/>
    <w:rsid w:val="00056045"/>
    <w:rsid w:val="000565D8"/>
    <w:rsid w:val="00080E55"/>
    <w:rsid w:val="00090A8F"/>
    <w:rsid w:val="000A0520"/>
    <w:rsid w:val="000B48CD"/>
    <w:rsid w:val="000B4BF8"/>
    <w:rsid w:val="000B523E"/>
    <w:rsid w:val="000D1F25"/>
    <w:rsid w:val="000F67D0"/>
    <w:rsid w:val="00100083"/>
    <w:rsid w:val="00102B0B"/>
    <w:rsid w:val="00102B28"/>
    <w:rsid w:val="0011061B"/>
    <w:rsid w:val="00113331"/>
    <w:rsid w:val="00122F6A"/>
    <w:rsid w:val="0013737B"/>
    <w:rsid w:val="00141457"/>
    <w:rsid w:val="00152E1E"/>
    <w:rsid w:val="00164B19"/>
    <w:rsid w:val="00164D31"/>
    <w:rsid w:val="00164E04"/>
    <w:rsid w:val="00180AFC"/>
    <w:rsid w:val="001842C5"/>
    <w:rsid w:val="001869F5"/>
    <w:rsid w:val="00187A25"/>
    <w:rsid w:val="00195297"/>
    <w:rsid w:val="00197432"/>
    <w:rsid w:val="001A1574"/>
    <w:rsid w:val="001A6268"/>
    <w:rsid w:val="001B444A"/>
    <w:rsid w:val="001C281E"/>
    <w:rsid w:val="001C5779"/>
    <w:rsid w:val="001C60E0"/>
    <w:rsid w:val="001C769D"/>
    <w:rsid w:val="001D10FA"/>
    <w:rsid w:val="001D27AE"/>
    <w:rsid w:val="001D4E63"/>
    <w:rsid w:val="001D5020"/>
    <w:rsid w:val="001F28AD"/>
    <w:rsid w:val="002371B2"/>
    <w:rsid w:val="00246EB4"/>
    <w:rsid w:val="00250DE6"/>
    <w:rsid w:val="00253713"/>
    <w:rsid w:val="0026069C"/>
    <w:rsid w:val="0028438B"/>
    <w:rsid w:val="002928B0"/>
    <w:rsid w:val="002A39A6"/>
    <w:rsid w:val="002B0715"/>
    <w:rsid w:val="002C3F01"/>
    <w:rsid w:val="002C7A06"/>
    <w:rsid w:val="002F643D"/>
    <w:rsid w:val="002F69FF"/>
    <w:rsid w:val="002F7179"/>
    <w:rsid w:val="00303883"/>
    <w:rsid w:val="0030499E"/>
    <w:rsid w:val="0030645E"/>
    <w:rsid w:val="00311344"/>
    <w:rsid w:val="00311C8E"/>
    <w:rsid w:val="003321C8"/>
    <w:rsid w:val="0033588D"/>
    <w:rsid w:val="00335E0B"/>
    <w:rsid w:val="00340480"/>
    <w:rsid w:val="0034553C"/>
    <w:rsid w:val="00376B9E"/>
    <w:rsid w:val="003911E5"/>
    <w:rsid w:val="003B0E60"/>
    <w:rsid w:val="003B2493"/>
    <w:rsid w:val="003B45E8"/>
    <w:rsid w:val="003B4F44"/>
    <w:rsid w:val="003C3C72"/>
    <w:rsid w:val="003C410C"/>
    <w:rsid w:val="003C5476"/>
    <w:rsid w:val="003C54E8"/>
    <w:rsid w:val="004015D1"/>
    <w:rsid w:val="0040546F"/>
    <w:rsid w:val="00411F14"/>
    <w:rsid w:val="00413945"/>
    <w:rsid w:val="00415E1D"/>
    <w:rsid w:val="00420DB4"/>
    <w:rsid w:val="00426634"/>
    <w:rsid w:val="00427EC3"/>
    <w:rsid w:val="0043778D"/>
    <w:rsid w:val="004378A0"/>
    <w:rsid w:val="004521A6"/>
    <w:rsid w:val="00454137"/>
    <w:rsid w:val="00456D2E"/>
    <w:rsid w:val="00460798"/>
    <w:rsid w:val="004625AA"/>
    <w:rsid w:val="004871B0"/>
    <w:rsid w:val="0049750C"/>
    <w:rsid w:val="004A2A1B"/>
    <w:rsid w:val="004A33AB"/>
    <w:rsid w:val="004A6BE9"/>
    <w:rsid w:val="004C1C77"/>
    <w:rsid w:val="004C2695"/>
    <w:rsid w:val="004D69C2"/>
    <w:rsid w:val="004E1C03"/>
    <w:rsid w:val="005008AF"/>
    <w:rsid w:val="0050661B"/>
    <w:rsid w:val="005119E2"/>
    <w:rsid w:val="005129AE"/>
    <w:rsid w:val="00525B83"/>
    <w:rsid w:val="00530738"/>
    <w:rsid w:val="00531F01"/>
    <w:rsid w:val="005574A4"/>
    <w:rsid w:val="00590F73"/>
    <w:rsid w:val="00593227"/>
    <w:rsid w:val="005963AB"/>
    <w:rsid w:val="00597836"/>
    <w:rsid w:val="005A20BA"/>
    <w:rsid w:val="005A78AB"/>
    <w:rsid w:val="005B360B"/>
    <w:rsid w:val="005D0FB3"/>
    <w:rsid w:val="005D1F85"/>
    <w:rsid w:val="005D2D0D"/>
    <w:rsid w:val="005F7E6F"/>
    <w:rsid w:val="00601A9F"/>
    <w:rsid w:val="00617055"/>
    <w:rsid w:val="00621E9D"/>
    <w:rsid w:val="00630FA3"/>
    <w:rsid w:val="00651994"/>
    <w:rsid w:val="00652224"/>
    <w:rsid w:val="006532FA"/>
    <w:rsid w:val="00654BAA"/>
    <w:rsid w:val="0065556C"/>
    <w:rsid w:val="00662518"/>
    <w:rsid w:val="00667210"/>
    <w:rsid w:val="006811C4"/>
    <w:rsid w:val="00687FC1"/>
    <w:rsid w:val="00695E44"/>
    <w:rsid w:val="006A78EC"/>
    <w:rsid w:val="006B5002"/>
    <w:rsid w:val="006B5C68"/>
    <w:rsid w:val="006E7669"/>
    <w:rsid w:val="007058A2"/>
    <w:rsid w:val="007060F6"/>
    <w:rsid w:val="0071320F"/>
    <w:rsid w:val="007368ED"/>
    <w:rsid w:val="007373A5"/>
    <w:rsid w:val="00743DDC"/>
    <w:rsid w:val="0076294B"/>
    <w:rsid w:val="00766D54"/>
    <w:rsid w:val="00780BD3"/>
    <w:rsid w:val="007813CA"/>
    <w:rsid w:val="00783F99"/>
    <w:rsid w:val="00792FDD"/>
    <w:rsid w:val="00793A38"/>
    <w:rsid w:val="007973EF"/>
    <w:rsid w:val="007B55BC"/>
    <w:rsid w:val="007B7BA7"/>
    <w:rsid w:val="007D0FEE"/>
    <w:rsid w:val="007D62BA"/>
    <w:rsid w:val="007E46D3"/>
    <w:rsid w:val="007E5456"/>
    <w:rsid w:val="007E6955"/>
    <w:rsid w:val="007F12D5"/>
    <w:rsid w:val="007F26E3"/>
    <w:rsid w:val="007F36AA"/>
    <w:rsid w:val="007F5E19"/>
    <w:rsid w:val="00812469"/>
    <w:rsid w:val="008136E3"/>
    <w:rsid w:val="008169CB"/>
    <w:rsid w:val="00822B1C"/>
    <w:rsid w:val="00823E45"/>
    <w:rsid w:val="00831C7F"/>
    <w:rsid w:val="0083321D"/>
    <w:rsid w:val="008411B8"/>
    <w:rsid w:val="008445CF"/>
    <w:rsid w:val="00851974"/>
    <w:rsid w:val="00852AA6"/>
    <w:rsid w:val="0085431C"/>
    <w:rsid w:val="008639F0"/>
    <w:rsid w:val="00866944"/>
    <w:rsid w:val="00871A88"/>
    <w:rsid w:val="008A06D2"/>
    <w:rsid w:val="008A4D83"/>
    <w:rsid w:val="008A5BD5"/>
    <w:rsid w:val="008A7508"/>
    <w:rsid w:val="008B48DF"/>
    <w:rsid w:val="008B7EE2"/>
    <w:rsid w:val="008C0F89"/>
    <w:rsid w:val="008C4396"/>
    <w:rsid w:val="008C4456"/>
    <w:rsid w:val="008C4925"/>
    <w:rsid w:val="008E72D6"/>
    <w:rsid w:val="008F1DEB"/>
    <w:rsid w:val="0090683A"/>
    <w:rsid w:val="009118DA"/>
    <w:rsid w:val="00912F98"/>
    <w:rsid w:val="0091451F"/>
    <w:rsid w:val="00917E51"/>
    <w:rsid w:val="009266E7"/>
    <w:rsid w:val="00942C3A"/>
    <w:rsid w:val="00944948"/>
    <w:rsid w:val="009450B4"/>
    <w:rsid w:val="00945905"/>
    <w:rsid w:val="00947373"/>
    <w:rsid w:val="00950918"/>
    <w:rsid w:val="00954DD1"/>
    <w:rsid w:val="00963BFA"/>
    <w:rsid w:val="00976527"/>
    <w:rsid w:val="00977E56"/>
    <w:rsid w:val="00982637"/>
    <w:rsid w:val="00984C4C"/>
    <w:rsid w:val="00990701"/>
    <w:rsid w:val="009942A1"/>
    <w:rsid w:val="009A1F4F"/>
    <w:rsid w:val="009A369E"/>
    <w:rsid w:val="009B7112"/>
    <w:rsid w:val="009C31AD"/>
    <w:rsid w:val="009C3CCF"/>
    <w:rsid w:val="009C46B2"/>
    <w:rsid w:val="009C54AF"/>
    <w:rsid w:val="009E164D"/>
    <w:rsid w:val="009E4A5A"/>
    <w:rsid w:val="009F3A91"/>
    <w:rsid w:val="009F788A"/>
    <w:rsid w:val="00A02D39"/>
    <w:rsid w:val="00A05D79"/>
    <w:rsid w:val="00A05D7D"/>
    <w:rsid w:val="00A11624"/>
    <w:rsid w:val="00A1354E"/>
    <w:rsid w:val="00A141EF"/>
    <w:rsid w:val="00A21D02"/>
    <w:rsid w:val="00A2319A"/>
    <w:rsid w:val="00A24FC9"/>
    <w:rsid w:val="00A26C67"/>
    <w:rsid w:val="00A35D86"/>
    <w:rsid w:val="00A57155"/>
    <w:rsid w:val="00A60A6E"/>
    <w:rsid w:val="00A64191"/>
    <w:rsid w:val="00A77BE2"/>
    <w:rsid w:val="00AA2CC4"/>
    <w:rsid w:val="00AA5F74"/>
    <w:rsid w:val="00AC5613"/>
    <w:rsid w:val="00AD39AA"/>
    <w:rsid w:val="00AD5B51"/>
    <w:rsid w:val="00AF507E"/>
    <w:rsid w:val="00AF6959"/>
    <w:rsid w:val="00B01BE2"/>
    <w:rsid w:val="00B101F0"/>
    <w:rsid w:val="00B268A5"/>
    <w:rsid w:val="00B268BE"/>
    <w:rsid w:val="00B30753"/>
    <w:rsid w:val="00B41643"/>
    <w:rsid w:val="00B44484"/>
    <w:rsid w:val="00B5331A"/>
    <w:rsid w:val="00B670CF"/>
    <w:rsid w:val="00B77473"/>
    <w:rsid w:val="00B77F11"/>
    <w:rsid w:val="00B8473C"/>
    <w:rsid w:val="00B86D05"/>
    <w:rsid w:val="00B918D1"/>
    <w:rsid w:val="00BA3D95"/>
    <w:rsid w:val="00BA5B20"/>
    <w:rsid w:val="00BB7852"/>
    <w:rsid w:val="00BC44C0"/>
    <w:rsid w:val="00BE00DE"/>
    <w:rsid w:val="00BE0B30"/>
    <w:rsid w:val="00BE6399"/>
    <w:rsid w:val="00BF3972"/>
    <w:rsid w:val="00BF430A"/>
    <w:rsid w:val="00C0101A"/>
    <w:rsid w:val="00C100E2"/>
    <w:rsid w:val="00C11B34"/>
    <w:rsid w:val="00C23481"/>
    <w:rsid w:val="00C2705B"/>
    <w:rsid w:val="00C47A90"/>
    <w:rsid w:val="00C61E6B"/>
    <w:rsid w:val="00C663DD"/>
    <w:rsid w:val="00C66892"/>
    <w:rsid w:val="00C80196"/>
    <w:rsid w:val="00C903D2"/>
    <w:rsid w:val="00C90CD9"/>
    <w:rsid w:val="00CA1324"/>
    <w:rsid w:val="00CB25E6"/>
    <w:rsid w:val="00CC0725"/>
    <w:rsid w:val="00CC1410"/>
    <w:rsid w:val="00CD1093"/>
    <w:rsid w:val="00CD5462"/>
    <w:rsid w:val="00CF3BD5"/>
    <w:rsid w:val="00CF4F70"/>
    <w:rsid w:val="00CF752B"/>
    <w:rsid w:val="00D00BAA"/>
    <w:rsid w:val="00D01E85"/>
    <w:rsid w:val="00D113F3"/>
    <w:rsid w:val="00D128B3"/>
    <w:rsid w:val="00D215DA"/>
    <w:rsid w:val="00D40323"/>
    <w:rsid w:val="00D40343"/>
    <w:rsid w:val="00D5185C"/>
    <w:rsid w:val="00D62A3D"/>
    <w:rsid w:val="00D72E3E"/>
    <w:rsid w:val="00D800EE"/>
    <w:rsid w:val="00D83793"/>
    <w:rsid w:val="00D8398E"/>
    <w:rsid w:val="00D93D48"/>
    <w:rsid w:val="00D96DEE"/>
    <w:rsid w:val="00DA3DF2"/>
    <w:rsid w:val="00DB3921"/>
    <w:rsid w:val="00DC6916"/>
    <w:rsid w:val="00DD3DA1"/>
    <w:rsid w:val="00DF191C"/>
    <w:rsid w:val="00DF25A0"/>
    <w:rsid w:val="00DF6A84"/>
    <w:rsid w:val="00E02154"/>
    <w:rsid w:val="00E02DAE"/>
    <w:rsid w:val="00E122E4"/>
    <w:rsid w:val="00E25AE7"/>
    <w:rsid w:val="00E323EA"/>
    <w:rsid w:val="00E417A9"/>
    <w:rsid w:val="00E45AA7"/>
    <w:rsid w:val="00E46101"/>
    <w:rsid w:val="00E5144C"/>
    <w:rsid w:val="00E54000"/>
    <w:rsid w:val="00E62A75"/>
    <w:rsid w:val="00E65CE5"/>
    <w:rsid w:val="00E7002C"/>
    <w:rsid w:val="00E718B1"/>
    <w:rsid w:val="00E71FD4"/>
    <w:rsid w:val="00E72CCD"/>
    <w:rsid w:val="00E845DA"/>
    <w:rsid w:val="00E87C0D"/>
    <w:rsid w:val="00E927D2"/>
    <w:rsid w:val="00EA0687"/>
    <w:rsid w:val="00EA31B6"/>
    <w:rsid w:val="00EA4D94"/>
    <w:rsid w:val="00EB28A4"/>
    <w:rsid w:val="00EB570B"/>
    <w:rsid w:val="00EC0CDF"/>
    <w:rsid w:val="00EC6C1E"/>
    <w:rsid w:val="00ED7B6A"/>
    <w:rsid w:val="00EE2FD8"/>
    <w:rsid w:val="00EF13CC"/>
    <w:rsid w:val="00F007BD"/>
    <w:rsid w:val="00F02A6D"/>
    <w:rsid w:val="00F0340C"/>
    <w:rsid w:val="00F03F01"/>
    <w:rsid w:val="00F156E6"/>
    <w:rsid w:val="00F16381"/>
    <w:rsid w:val="00F20C60"/>
    <w:rsid w:val="00F37DAB"/>
    <w:rsid w:val="00F40578"/>
    <w:rsid w:val="00F62F4F"/>
    <w:rsid w:val="00F664D4"/>
    <w:rsid w:val="00F67092"/>
    <w:rsid w:val="00F7556F"/>
    <w:rsid w:val="00F75C54"/>
    <w:rsid w:val="00F842B3"/>
    <w:rsid w:val="00F85AF6"/>
    <w:rsid w:val="00F86145"/>
    <w:rsid w:val="00F87424"/>
    <w:rsid w:val="00F8749B"/>
    <w:rsid w:val="00F90904"/>
    <w:rsid w:val="00FB0145"/>
    <w:rsid w:val="00FB5B7E"/>
    <w:rsid w:val="00FC0DE2"/>
    <w:rsid w:val="00FC1923"/>
    <w:rsid w:val="00FC4B8C"/>
    <w:rsid w:val="00FC4BAD"/>
    <w:rsid w:val="00FD77B1"/>
    <w:rsid w:val="00FF4A65"/>
    <w:rsid w:val="00FF50D7"/>
    <w:rsid w:val="00FF6691"/>
    <w:rsid w:val="00FF73B0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C2695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5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microsoft.com/office/2007/relationships/hdphoto" Target="media/hdphoto1.wdp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CF99BB6-DE63-48E2-8CE0-A3FD24D92C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13</TotalTime>
  <Pages>1</Pages>
  <Words>372</Words>
  <Characters>2123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21</cp:revision>
  <cp:lastPrinted>2024-04-19T06:13:00Z</cp:lastPrinted>
  <dcterms:created xsi:type="dcterms:W3CDTF">2020-05-21T12:14:00Z</dcterms:created>
  <dcterms:modified xsi:type="dcterms:W3CDTF">2024-08-20T17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